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9"/>
  </p:handoutMasterIdLst>
  <p:sldIdLst>
    <p:sldId id="256" r:id="rId2"/>
    <p:sldId id="257" r:id="rId3"/>
    <p:sldId id="265" r:id="rId4"/>
    <p:sldId id="266" r:id="rId5"/>
    <p:sldId id="267" r:id="rId6"/>
    <p:sldId id="261" r:id="rId7"/>
    <p:sldId id="264" r:id="rId8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352837-420E-475B-854B-1ED07F2CE552}" type="datetimeFigureOut">
              <a:rPr lang="en-US" smtClean="0"/>
              <a:t>09/0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2A917-3127-4CE2-AA71-13CC132662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305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22T18:39:20.0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85 7490 0,'0'0'62,"0"0"-62,0 0 16,33 0-1,-1 0-15,-32 0 16,32 0-16,65 0 15,32 0-15,-64-32 16,-33 32-16,1 0 0,-33 0 16</inkml:trace>
  <inkml:trace contextRef="#ctx0" brushRef="#br0" timeOffset="1190">3328 7264 0,'0'0'94,"0"0"-63,33 0-16,-1 0 1,0 0-16,33 0 16,-65 0-16,0 33 0,0-33 15,32 0 1,-32 32-16,0-32 15,0 32 1,0 1-16,0-33 16,0 32-1,0-32-15,0 32 0,0 0 16,0-32-1,0 33-15,0-33 0,0 32 16,-32-32 15,32 0-31,-32 0 31,32 0 16,0 0-16,32 0-31,-32 0 32,32 0-32,1 0 15,-33 0-15,0 32 16,32-32-16,-32 33 15,65-1 1,-33 0-16,33 33 0,-65-65 16,0 64-16,32-64 15,-32 33-15,0-33 16,0 0 15,0 32-31,-32-32 16,-1 32-1,1-32-15,0 0 16,-1 32-1,1 1-15,-33-1 16,-32-32-16,97 32 0,-32-32 16,0 0-1,-1 0-15,-31 0 0,64 0 16,-32 0-1,32 0-15,0 0 16,0-32 0,0 0 15,0 32-31,0 0 0,0-33 15,0 33-15,0 0 16,32-32-16,0 32 31</inkml:trace>
  <inkml:trace contextRef="#ctx0" brushRef="#br0" timeOffset="1740">3942 7684 0,'33'0'16,"-1"0"-1,0 65 1,33-33-16,-33 0 0,1 1 15,-1 31 1,33-64-16,-65 32 16,0 1-16,0-33 31,0 0 16,0-33-32</inkml:trace>
  <inkml:trace contextRef="#ctx0" brushRef="#br0" timeOffset="2080">4266 7716 0,'0'0'15,"0"0"-15,0 0 0,-33 65 16,1-65 0,0 97-16,-1-65 0,1 0 15,0 33 1,32-65-16,-33 32 15,33 1-15,0-1 16,0-32-16,0 0 62</inkml:trace>
  <inkml:trace contextRef="#ctx0" brushRef="#br0" timeOffset="3160">6980 7523 0,'0'0'46,"32"0"-46,1 0 16,-1 0-16,33 0 0,-1 0 16,-31 0-1,64 0-15,-97 0 16,32 0-16,33 0 15,-65 0-15,32 0 16,-32 0 31</inkml:trace>
  <inkml:trace contextRef="#ctx0" brushRef="#br0" timeOffset="4390">7368 7135 0,'0'0'62,"32"0"-46,-32 0-16,33 0 0,-1 0 15,0 0 1,-32 0-16,33 0 15,-33 0-15,32 0 16,-32 0-16,32 0 16,-32 0-16,32 0 0,-32 0 15,33 33 1,-33-33-16,0 32 15,0-32-15,0 32 16,0-32-16,0 32 16,0 1-1,0-33-15,0 32 16,0-32-1,0 0 1,0 0 0,0 0-1,-33 32-15,33-32 0,-32 0 16,0 0-1,32 0 1,0 0 78,32 0-79,0 0-15,1 0 16,-1 0-1,-32 0 1,32 0-16,1 33 16,-33-33-1,32 0-15,-32 32 16,65 0-16,-65 0 15,32 1 1,-32-1-16,0-32 0,0 32 16,32 1-1,-32-1-15,0 0 16,0-32-1,0 0 1,0 0-16,-32 32 16,32 1-1,-32-33-15,32 0 0,-33 0 16,1 32-1,32-32-15,-32 0 16,-1 0-16,1 0 16,32 0-1,-32 0 1,32 0-16,-65 0 15,65 0-15,0 0 16,0-32 0,0-1 15,0 33 0,0 0-15</inkml:trace>
  <inkml:trace contextRef="#ctx0" brushRef="#br0" timeOffset="5020">8111 7297 0,'33'0'16,"-33"0"-16,32 32 15,-32 0 1,32 1-16,-32-33 16,65 64-16,-33-64 15,0 32-15,-32 1 16,33-1-1,-1-32-15,-32 0 16,0 0 78</inkml:trace>
  <inkml:trace contextRef="#ctx0" brushRef="#br0" timeOffset="5480">8402 7200 0,'0'0'31,"0"32"-31,-32 0 0,-1 33 16,-31 32-16,31-33 16,1-31-1,-32 31-15,31 1 0,1-65 16,0 64-1,-1-64-15,33 33 0,0-33 78,0 0-46,33 0-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22T18:40:53.8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77 9395 0,'0'0'31,"32"0"-15,0 0 0,33 0-16,-65 0 15,32 0-15,-32 0 16,65 0-16,-33 0 15,0 0 1,33 0-16,32 0 0,-65 0 16,33 0-16,-33 0 15,33 0 1,-65 0-16,32 0 15,-32 0 1,65 0-16,-65 0 16,64 0-1,-64 0-15,33 0 0,31 33 16,-64-33-16,33 0 31,-1 0-31,0 0 31,-32 0-31,33 0 0,-33 0 16,32 0 15,0 0-15,-32 0-1,0 0 16,0 0 16,0 32-31</inkml:trace>
  <inkml:trace contextRef="#ctx0" brushRef="#br0" timeOffset="1100">5203 9783 0,'0'0'78,"32"0"-63,-32 0 1,65 0-16,-65-32 0,32 32 15,0 0-15,-32 0 16,65-33 0,-33 33-16,1 0 0,-33 0 15,32 0 1,-32 0-16,32 0 0,1 0 31,-33 33-31,0 31 16,32-64-16,-32 65 15,0-65-15,0 64 16,32-31-16,-32-1 0,0 32 15,0-31 1,0-1-16,0 0 16,0-32-16,0 65 15,0-33-15,0 0 16,0-32-1,0 33-15,-32-1 0,32 0 16,-32-32 0,32 0-16,-33 0 0,1 0 15,32 0-15,-32 33 31,32-33-31,-33 0 32,33 0-32,0-33 0,0 1 15,0 32 1,-32-32-16,32-1 15,0 1-15,0 0 0,0 32 16,32 0 0,-32 0-16,33 0 0,-1 0 15,0 0 1,-32 0-1,65 0 1,-65 0 0,32 32-1,-32 0-15,65 1 0,-33-1 16,33 0-16,-33 33 15,0-33-15,1 0 16,-1 1-16,-32-33 16,32 0-1,-32 0 63,33-33-62</inkml:trace>
  <inkml:trace contextRef="#ctx0" brushRef="#br0" timeOffset="2040">7562 9331 0,'0'0'31,"0"0"-31,32 0 16,0 0-1,33 0-15,-33 0 16,33 0-16,0 0 0,-1 0 15,66 0 1,-66 0-16,-31 0 0,31 0 16,1 0-1,-33 0-15,33 0 16,-33 0-16,0 0 15,1 0-15,-1 0 16,-32 0 0,32 0-16,-32 0 0,33 0 15,-1 0-15,0 0 16,33 0-16,-33 0 15,33 0-15,-33 0 16,0 0 0,1 0-16,-1 0 0,-32 0 31,32 0-16,-64 0 48,32 32-63</inkml:trace>
  <inkml:trace contextRef="#ctx0" brushRef="#br0" timeOffset="3160">7885 9718 0,'0'0'31,"0"0"-16,0 0-15,0-32 16,0 0 0,0 32-16,32-33 0,1 33 15,31 0 1,1 0-16,-33-32 15,33 32-15,-1-32 16,-64 32-16,33 0 31,-33 0-31,0 0 16,32 0-16,0 32 15,1 33 1,-1-65-16,-32 0 16,0 32-1,0 33-15,32-1 0,-32-32 16,0 33-1,33-33-15,-33 1 0,0 31 16,0-64 0,0 32-16,0 33 15,0-65-15,0 65 0,-33-65 31,33 32-31,0-32 0,-32 32 16,0 0 0,-1-32-16,-31 0 15,64 33-15,-33-33 16,1 0-16,0 0 15,0 0-15,32 0 16,-33 0 15,33-33-31,-32 1 16,32 32-16,0-64 15,0 31 1,0 1-16,0 0 0,32 32 16,-32 0-1,33 0-15,-33-33 0,32 33 16,-32 0-16,32 0 31,0 0-31,-32 0 16,33 0-1,-33 0-15,32 33 0,0-1 16,1-32-1,64 65-15,0-33 16,0 65-16,-65-65 16,33 0-16,-65-32 15,0 33-15,0-1 0,0-32 94,0 0-94,0-32 0,32 32 15,-32-33-15,32 33 16</inkml:trace>
  <inkml:trace contextRef="#ctx0" brushRef="#br0" timeOffset="4170">9792 9266 0,'0'0'32,"0"0"-32,32 0 15,-32 0-15,32 0 16,1 0-1,31 0-15,33 0 0,-32 0 16,-1 0 0,33 0-16,-32 0 0,32 0 15,-32 0 1,31 0-16,-31 0 15,-65 0-15,32 0 0,1 0 16,-33 0 0,32 0-16,0 0 31,1 0-16,-1 0-15,-32 0 16,32 0 0,1 0-1,-33 0 79,0 33-63</inkml:trace>
  <inkml:trace contextRef="#ctx0" brushRef="#br0" timeOffset="5410">10082 9751 0,'0'-33'47,"0"1"-47,0 32 16,33-32-1,-33 32-15,64-33 16,-64 33-16,33 0 16,31 0-16,-64 0 31,33 0-31,-33 0 15,32 0 1,0 0 0,-32 33-1,33-33 1,-33 32-16,32 33 0,-32-33 31,0 0-31,0 0 0,32 1 16,-32 64-1,33-33-15,-33-64 16,0 65-16,0-65 0,0 32 15,0 0 1,0 1-16,0-1 0,0-32 16,0 32-1,-33 0-15,33-32 16,0 33-16,0-33 15,-32 32 1,32 0 0,-32-32-16,32 0 0,-33 0 15,1 0-15,32 0 16,-32 0-16,32 33 15,-33-33-15,1 0 16,32 0 0,-32 0-16,32-33 0,0 1 15,0 0 1,0-1-16,0 33 0,0-32 15,0 0-15,0 0 16,0 32 0,32 0-16,0 0 15,1-33 1,-33 33-16,64 0 15,-64 0 1,33 0 0,-33 0-16,32 0 15,0 0-15,1 33 16,-1-33-16,0 32 0,-32-32 15,0 64 1,0-64-16,32 33 16,1-1-1,-33-32-15,0 32 16,32-32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22T18:41:09.1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51 7329 0,'0'0'78,"0"0"-63,32 0-15,-32 0 16,33 0-16,31 0 0,-64 0 16,65 0-1,-33 0-15,-32 0 16,65 0-16,-65 0 15,32 0-15,-32-32 32,0 32-32,33 0 15,-1 0 1,-32 0-16,32 0 0,1 0 15,-1 0 1,-32 0 156,0 0-172</inkml:trace>
  <inkml:trace contextRef="#ctx0" brushRef="#br0" timeOffset="1580">15350 7071 0,'0'0'16,"0"0"-1,0 0-15,0 0 0,-65 0 16,33 0 0,-33 0-16,33 0 15,0 0-15,32 0 16,-65 0-1,65 32 79,0-32-78,0 32-1,0-32-15,0 33 16,0-33-1,0 64-15,0-64 16,0 32-16,0 1 0,0-1 16,0-32-1,0 0 16,0 0 79,32 0-95,-32 0 1,33 0-16,-33 0 0,32 0 15,-32 0 1,32 0 0,-32 0-1,33 0 1,-33 0-16,0 32 15,32-32 1,-32 33-16,0-1 0,0 0 16,0-32-1,0 65 1,0-65-16,0 32 15,0-32 1,0 32-16,0 1 0,0-33 16,-32 64-1,32-64 1,0 32-16,-33-32 15,33 33-15,-32-33 16,0 0 0,-1 0-16,33 0 31,-32 0-31,32 0 0,-32 0 31,-1 0-15,33 0-1,0 0 1,0-33-1,0 33 17,0-32-32,0 32 31,33 0 16,-33 0-32,32 0-15,-32 0 16,65 0-1</inkml:trace>
  <inkml:trace contextRef="#ctx0" brushRef="#br0" timeOffset="2170">15544 7297 0,'0'0'31,"0"32"-31,64 0 0,-31 33 16,-1-33-1,0 0-15,33 1 0,-65-1 16,32-32-16,1 32 16,-33-32-1,0 33-15,32-33 0,-32 32 16,32-32-1,-32 0 17,0 0-17,0 0 48</inkml:trace>
  <inkml:trace contextRef="#ctx0" brushRef="#br0" timeOffset="2610">15899 7264 0,'0'0'0,"0"33"16,0-1-1,-32 0-15,-65 65 0,97-97 16,0 32-1,-32 33-15,-1-65 16,1 32-16,32-32 16,0 0-16,0 33 15,-32-33 1</inkml:trace>
  <inkml:trace contextRef="#ctx0" brushRef="#br0" timeOffset="3600">18388 7168 0,'32'0'32,"-32"0"-32,32 0 15,-32 0 1,65 0-1,-33 0-15,0 0 16,33 0-16,-33 0 16,1 0-16,-1 0 0,33 0 15,-33 0 1,0 0-16,1 0 15,-1 0-15,0 0 16</inkml:trace>
  <inkml:trace contextRef="#ctx0" brushRef="#br0" timeOffset="4860">19583 7006 0,'0'0'31,"-32"0"-15,0 0-16,-1 0 16,1 0-16,0 0 15,-1 0 1,1 0-16,0 0 0,-1 0 15,33 0 1,-32 0-16,32 0 47,-32 0-16,32 0-31,0 32 16,0-32-1,0 33 1,0-33-16,0 32 0,0 0 15,0-32 1,0 33-16,0-33 0,0 32 16,0-32-1,0 32-15,0 0 16,0-32-1,32 0-15,-32 33 16,32-33 62,-32 0-62,33 0-16,-33 0 0,32 0 15,0 0 1,1 0-16,-33 0 0,32 0 15,-32 0 17,32 0-32,1 0 15,-33 0 1,0 32-16,32-32 0,-32 32 15,0 33 1,0-65-16,0 32 16,0 33-16,0-65 0,0 64 15,0-64 1,0 33-16,0-33 0,-32 32 15,-1-32 1,33 0-16,-32 0 16,0 0-16,-1 0 15,1 0-15,0 0 16,-1 0-1,-31 0-15,31 32 0,1-32 16,32 0 0,0 0-1,0 0-15,0-32 16,0 32-1,0-32-15,0 32 16,0 0 0,0-33-16,0 33 46</inkml:trace>
  <inkml:trace contextRef="#ctx0" brushRef="#br0" timeOffset="5540">19939 7297 0,'0'0'15,"32"32"1,0 0-16,65 1 0,-64-1 16,31 32-16,-64-31 15,33-1-15,-1 0 16,0-32-16,-32 0 15,0 0 1,32 33-16,-32-33 0,33 32 31,-33-32-31,0 0 0,0 0 78</inkml:trace>
  <inkml:trace contextRef="#ctx0" brushRef="#br0" timeOffset="5940">20359 7264 0,'0'0'0,"0"0"15,-65 33 1,33-1-16,-33 33 0,33-1 15,-33-32 1,1 65-16,31-97 0,1 0 16,32 33-1,-32-33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22T18:41:23.1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60 9428 0,'0'0'31,"0"0"-15,33 0 0,-1 0-16,0 0 0,1 0 15,31 0 1,1 0-16,32 0 15,-33 0-15,33 0 0,0 0 16,33 0 0,-66 0-16,1 0 0,32 0 15,-65 0 1,0 0-16,1 0 15,-33 0 1,32 0 0,0 0-16,1 0 15,-1 0 1,0 0-16,65 0 15,-97 0-15,33 0 16,-1 0 15,0 0 0,-32 0-31,33 0 16,-33 0 0,32 0-1</inkml:trace>
  <inkml:trace contextRef="#ctx0" brushRef="#br0" timeOffset="650">13960 10009 0,'0'0'31,"0"0"-15,33 0-16,-1 0 15,0 0 1,65 0-16,32 0 0,-32 0 16,33 0-16,-66 0 15,1 0 1,0-32-16,-33 32 0,0 0 15,-32 0 79</inkml:trace>
  <inkml:trace contextRef="#ctx0" brushRef="#br0" timeOffset="1330">14897 9686 0,'0'0'15,"0"0"1,0 65 0,0-1-16,0-32 15,0 1-15,0-1 16,0 0-1,0 1-15,0-33 0,0 32 16,0 0-16,0-32 16,33 0 62,-1 0-78,0 0 15,1 0 1,-1 0-16,33 0 15,-65 0-15,32 0 0,-32 0 32</inkml:trace>
  <inkml:trace contextRef="#ctx0" brushRef="#br0" timeOffset="1970">15156 9686 0,'0'32'15,"32"1"-15,-32 31 16,0 1-16,0-33 15,0 33 1,0-33-16,0 65 0,0-33 16,0-31-16,0-1 15,0 0-15,0 0 16,0 1-16,0-1 31,0 0-31,0-32 0,0 33 16,0-33-1,0 32 63,0 0-62,0-32-1,0 0 79,33 0-78</inkml:trace>
  <inkml:trace contextRef="#ctx0" brushRef="#br0" timeOffset="2880">16804 9331 0,'0'0'31,"0"0"-31,0 0 15,32 0 1,1 0-16,31 0 16,33 0-16,0 0 15,-32 0-15,-1 0 16,1 0-1,0 0-15,-1 0 0,1 0 16,-33 0-16,33 0 16,-33 0-16,1 0 15,-1 0-15,0 0 16,1 0-1,-1 0-15,0 0 0,0 0 16,-32 0 0,33 0-16,-1 0 0,-32 0 15,32 0 1,-32 0 15,33 0-15,-33 0 15,32 0-31,0 0 31,-32 0 16</inkml:trace>
  <inkml:trace contextRef="#ctx0" brushRef="#br0" timeOffset="3360">16804 9880 0,'0'0'31,"0"0"-31,32 0 16,-32 0-1,33 0 1,-1 0-16,33 0 15,-33 0 1,33 0-16,-65 0 0,64 0 16,-64 0-1,33 0-15,-33 0 16,0 0 15</inkml:trace>
  <inkml:trace contextRef="#ctx0" brushRef="#br0" timeOffset="4190">17321 9589 0,'0'0'0,"0"0"15,0 32 1,0 1-16,0-33 0,0 64 16,0-64-1,0 33-15,0 31 16,0-64-1,0 32 17,0-32-32,0 0 15,0 0 16,0 0 1,32 0-32,-32 0 0,33 0 15,31 0 1,-64 0-16,33 0 0,-33 0 15,64 0 1,-31 0-16,-1 0 16,33 0-16,-65 0 0,32 0 15,-32 33 1,0-33 93,0 0-109,0-33 16,0 33-16,0-32 15,0 32-15,0-64 16</inkml:trace>
  <inkml:trace contextRef="#ctx0" brushRef="#br0" timeOffset="4770">17709 9557 0,'0'32'16,"0"-32"-16,0 65 0,0-1 15,0-31 1,0-1-16,0 32 15,0-31-15,0-1 16,0 0-16,0 1 16,0 31-1,0 1-15,0-65 0,-32 64 16,32-64-1,0 33-15,0-33 0,0 32 78,0-32-46,0 32-17,0 0 1,0-32 93,0-32-109</inkml:trace>
  <inkml:trace contextRef="#ctx0" brushRef="#br0" timeOffset="5600">18549 9395 0,'0'0'31,"32"0"-15,-32 0-1,65 0-15,-33 0 16,1 0-16,31 0 15,33 0-15,-32 0 16,0 0-16,31 0 0,1 0 16,0 0-1,0 0-15,-32 0 16,0 0-16,-33 0 15,0 0-15,-32 0 32,33 0-32,-33 0 0,32 0 15,-32 0 1,0 0-1,32 0 1,0 0 0,-32 0-16,33 0 0,-33 0 15,32 0 1,-32 0 62</inkml:trace>
  <inkml:trace contextRef="#ctx0" brushRef="#br0" timeOffset="6320">18872 9977 0,'0'0'32,"0"0"-32,33 0 15,-33 0 1,32 0-16,0 0 15,-32 0-15,33 0 16,-33 0 15,32 0-31,0 0 31,-32 0-15,32 0 15,-32 0-31,33 0 16</inkml:trace>
  <inkml:trace contextRef="#ctx0" brushRef="#br0" timeOffset="7150">19228 9589 0,'0'0'15,"0"32"-15,0 1 16,0-33-16,0 64 16,0-31-16,0-1 15,0 0 1,0-32-16,0 32 0,0 1 31,0-33-15,32 0 93,0 0-94,-32 0-15,33 0 16,-33 0 0,32 0 15,0 0-31,1 0 15,-33 0-15,32 0 32,-32 0-32,32 0 31</inkml:trace>
  <inkml:trace contextRef="#ctx0" brushRef="#br0" timeOffset="8070">19519 9686 0,'0'0'32,"0"0"-32,0 32 0,0 1 15,0-1 1,0-32-16,0 64 15,0-31-15,0-33 16,0 64-16,0-64 16,0 65-16,0-65 0,0 32 15,0-32 1,0 32-1,0-32 1,0 33-16,0-1 31,0-32 0,0 32-31,0-32 16,32 0 0,-32 33-1,0-1-15,0-32 0,0 32 31,0-32 63,0 32-4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22T18:41:39.6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35 5682 0,'0'0'0,"0"33"16,32 31-16,0 1 15,-32-33 1,0 33-16,0-1 0,0-32 15,0 1 1,65 64-16,-65-33 0,32 1 16,-32-1-16,0 33 15,65-32 1,-65-1-16,32 1 0,-32-1 15,0-31 1,32-1-16,1 65 0,-33-65 16,0 0-1,0 33-15,0-33 16,32 1-16,-32 31 15,32-64-15,-32 65 16,0-1-16,0-64 0,33 33 16,-33-1-1,32 0-15,-32 33 16,0-65-16,32 32 15,-32 0-15,33-32 16,-33 33 0,0-33-16,0 32 0,32 0 15,0 33 1,-32-65-16,0 32 0,33 0 15,-33-32-15,0 33 16,0-33 0,0 32-16,0-32 0,64 32 15,-64 1 1,0-1-16,33 0 0,-33 0 15,32-32 1,-32 65-16,32-65 16,-32 0-16,0 32 0,0 1 31,0-1-31,0-32 0,0 0 15,0 32 1,0-32 0,32 32-1,-32 1 1,0-33-1,0 0-15,0 32 0,0-32 16,33 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22T18:41:52.4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80 5844 0,'0'0'141,"65"64"-141,32-31 15,-32 63-15,64-63 16,-97-1-16,33 0 15,-33-32 1,-32 33-16,32-33 0,1 32 16,-33 0-16,0-32 15,0 65-15,32-33 16,0 33-16,1-1 15,-1-32 1,-32 1-16,32 31 0,-32-64 16,0 65-1,0-33-15,0-32 0,0 32 16,33 1-1,-1 31-15,-32-64 16,32 33-16,-32-1 0,33 0 16,-33 33-1,32-33-15,-32 0 0,32 1 16,1-1-1,-33-32-15,32 65 16,0-65-16,1 64 16,-33-64-16,32 32 15,-32-32 1,32 33-16,0-1 0,1-32 15,-33 32-15,32-32 16,0 0 0,-32 33-16,0-33 15,33 32 1,-33-32-16,0 32 0,32-32 31,0 32-31,-32 1 16,0-1 15,0-32-16,0 32 1,33 33-16,-33-33 0,0 0 16,0-32-1,32 33-15,0-33 16,-32 32-1,0-32 1,0 0 46,0 32-46,0-32 31,33 0-32,-33 65-15,32-65 16,0 32 0,1-32-16,-33 32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B42FA-052D-42C4-A4E3-F31899C72F3D}" type="datetimeFigureOut">
              <a:rPr lang="en-US" smtClean="0"/>
              <a:pPr/>
              <a:t>09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2.xml"/><Relationship Id="rId18" Type="http://schemas.openxmlformats.org/officeDocument/2006/relationships/image" Target="NULL"/><Relationship Id="rId26" Type="http://schemas.openxmlformats.org/officeDocument/2006/relationships/image" Target="../media/image7.wmf"/><Relationship Id="rId3" Type="http://schemas.openxmlformats.org/officeDocument/2006/relationships/customXml" Target="../ink/ink1.xml"/><Relationship Id="rId21" Type="http://schemas.openxmlformats.org/officeDocument/2006/relationships/customXml" Target="../ink/ink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customXml" Target="../ink/ink4.xml"/><Relationship Id="rId25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5" Type="http://schemas.openxmlformats.org/officeDocument/2006/relationships/customXml" Target="../ink/ink3.xml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8.wmf"/><Relationship Id="rId10" Type="http://schemas.openxmlformats.org/officeDocument/2006/relationships/image" Target="../media/image4.wmf"/><Relationship Id="rId19" Type="http://schemas.openxmlformats.org/officeDocument/2006/relationships/customXml" Target="../ink/ink5.xml"/><Relationship Id="rId4" Type="http://schemas.openxmlformats.org/officeDocument/2006/relationships/image" Target="NULL"/><Relationship Id="rId9" Type="http://schemas.openxmlformats.org/officeDocument/2006/relationships/oleObject" Target="../embeddings/oleObject4.bin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oleObject" Target="../embeddings/oleObject8.bin"/><Relationship Id="rId30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5.3 b </a:t>
            </a:r>
            <a:r>
              <a:rPr lang="en-US" dirty="0" smtClean="0"/>
              <a:t>Graphing Equations </a:t>
            </a:r>
            <a:br>
              <a:rPr lang="en-US" dirty="0" smtClean="0"/>
            </a:br>
            <a:r>
              <a:rPr lang="en-US" dirty="0" smtClean="0"/>
              <a:t>in Slope-Intercept For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Notes #_____   ____/____/____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lope-Intercept For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Equation:</a:t>
            </a:r>
          </a:p>
          <a:p>
            <a:pPr>
              <a:buNone/>
            </a:pPr>
            <a:r>
              <a:rPr lang="en-US" i="1" dirty="0" smtClean="0"/>
              <a:t>m:</a:t>
            </a:r>
            <a:r>
              <a:rPr lang="en-US" dirty="0" smtClean="0"/>
              <a:t>  slope</a:t>
            </a:r>
          </a:p>
          <a:p>
            <a:pPr>
              <a:buNone/>
            </a:pPr>
            <a:r>
              <a:rPr lang="en-US" i="1" dirty="0" smtClean="0"/>
              <a:t>b:   y – intercept </a:t>
            </a:r>
          </a:p>
          <a:p>
            <a:pPr>
              <a:buNone/>
            </a:pPr>
            <a:r>
              <a:rPr lang="en-US" i="1" dirty="0" smtClean="0"/>
              <a:t>(where the graph touches the y-axis!)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1600200"/>
          <a:ext cx="1936750" cy="58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00200"/>
                        <a:ext cx="1936750" cy="584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828800" y="5867400"/>
            <a:ext cx="4572000" cy="1588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1371600" y="5181600"/>
            <a:ext cx="2438400" cy="1588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5000" y="4267200"/>
            <a:ext cx="3276600" cy="190500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95600" y="4191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y=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x+b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9200" y="5029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(0,</a:t>
            </a:r>
            <a:r>
              <a:rPr lang="en-US" sz="2000" b="1" i="1" dirty="0" smtClean="0"/>
              <a:t>b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15" name="Curved Connector 14"/>
          <p:cNvCxnSpPr>
            <a:stCxn id="13" idx="0"/>
          </p:cNvCxnSpPr>
          <p:nvPr/>
        </p:nvCxnSpPr>
        <p:spPr>
          <a:xfrm rot="5400000" flipH="1" flipV="1">
            <a:off x="1905000" y="4419600"/>
            <a:ext cx="381000" cy="83820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77000" y="56388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2667000" y="38100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y</a:t>
            </a:r>
            <a:endParaRPr lang="en-US" i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Rewrite the equation in slope intercept form.  Then Identify the slope and the y-intercept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E1  3x + 2y = 6		     E2  5x – 4y = 8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30600" y="2568600"/>
              <a:ext cx="2094480" cy="349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21240" y="2559240"/>
                <a:ext cx="2113200" cy="3679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52600" y="2917800"/>
          <a:ext cx="2152752" cy="5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917800"/>
                        <a:ext cx="2152752" cy="5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786039" y="4062412"/>
          <a:ext cx="21193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039" y="4062412"/>
                        <a:ext cx="2119313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852988" y="2917825"/>
          <a:ext cx="23542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2988" y="2917825"/>
                        <a:ext cx="235426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234191" y="4114800"/>
          <a:ext cx="18510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4191" y="4114800"/>
                        <a:ext cx="185102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/>
              <p14:cNvContentPartPr/>
              <p14:nvPr/>
            </p14:nvContentPartPr>
            <p14:xfrm>
              <a:off x="1791720" y="3335760"/>
              <a:ext cx="2140920" cy="4654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82360" y="3326400"/>
                <a:ext cx="2159640" cy="48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Ink 8"/>
              <p14:cNvContentPartPr/>
              <p14:nvPr/>
            </p14:nvContentPartPr>
            <p14:xfrm>
              <a:off x="5130360" y="2522160"/>
              <a:ext cx="2199240" cy="2678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121000" y="2512800"/>
                <a:ext cx="2217960" cy="28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/>
              <p14:cNvContentPartPr/>
              <p14:nvPr/>
            </p14:nvContentPartPr>
            <p14:xfrm>
              <a:off x="5025600" y="3359160"/>
              <a:ext cx="2094480" cy="4186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016240" y="3349800"/>
                <a:ext cx="2113200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Ink 10"/>
              <p14:cNvContentPartPr/>
              <p14:nvPr/>
            </p14:nvContentPartPr>
            <p14:xfrm>
              <a:off x="1128600" y="2045520"/>
              <a:ext cx="302760" cy="9187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119240" y="2036160"/>
                <a:ext cx="321480" cy="9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2" name="Ink 11"/>
              <p14:cNvContentPartPr/>
              <p14:nvPr/>
            </p14:nvContentPartPr>
            <p14:xfrm>
              <a:off x="5176800" y="2103840"/>
              <a:ext cx="559080" cy="7556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167440" y="2094480"/>
                <a:ext cx="577800" cy="7743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958850" y="5248275"/>
          <a:ext cx="13779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23" imgW="520560" imgH="393480" progId="Equation.DSMT4">
                  <p:embed/>
                </p:oleObj>
              </mc:Choice>
              <mc:Fallback>
                <p:oleObj name="Equation" r:id="rId23" imgW="52056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8850" y="5248275"/>
                        <a:ext cx="137795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09116"/>
              </p:ext>
            </p:extLst>
          </p:nvPr>
        </p:nvGraphicFramePr>
        <p:xfrm>
          <a:off x="2773363" y="5540375"/>
          <a:ext cx="908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73363" y="5540375"/>
                        <a:ext cx="9080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792663" y="5248275"/>
          <a:ext cx="11096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7" imgW="419040" imgH="393480" progId="Equation.DSMT4">
                  <p:embed/>
                </p:oleObj>
              </mc:Choice>
              <mc:Fallback>
                <p:oleObj name="Equation" r:id="rId27" imgW="41904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92663" y="5248275"/>
                        <a:ext cx="1109662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930257"/>
              </p:ext>
            </p:extLst>
          </p:nvPr>
        </p:nvGraphicFramePr>
        <p:xfrm>
          <a:off x="6356350" y="5540375"/>
          <a:ext cx="1143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9" imgW="431640" imgH="177480" progId="Equation.DSMT4">
                  <p:embed/>
                </p:oleObj>
              </mc:Choice>
              <mc:Fallback>
                <p:oleObj name="Equation" r:id="rId29" imgW="43164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56350" y="5540375"/>
                        <a:ext cx="11430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418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9600" dirty="0" smtClean="0"/>
              <a:t>Steps…</a:t>
            </a:r>
            <a:endParaRPr lang="en-US" sz="9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s it in slope intercept form?</a:t>
            </a:r>
          </a:p>
          <a:p>
            <a:pPr marL="971550" lvl="1" indent="-514350"/>
            <a:r>
              <a:rPr lang="en-US" dirty="0" smtClean="0"/>
              <a:t>If not, then make it that way ( y=</a:t>
            </a:r>
            <a:r>
              <a:rPr lang="en-US" dirty="0" err="1" smtClean="0"/>
              <a:t>mx+b</a:t>
            </a:r>
            <a:r>
              <a:rPr lang="en-US" dirty="0" smtClean="0"/>
              <a:t> 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the y-intercept (b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the slope (m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raph the y-intercept</a:t>
            </a:r>
          </a:p>
          <a:p>
            <a:pPr marL="971550" lvl="1" indent="-514350"/>
            <a:r>
              <a:rPr lang="en-US" dirty="0" smtClean="0"/>
              <a:t>Always on the y-axis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the slope to find the next point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76600" y="5334000"/>
          <a:ext cx="2046287" cy="134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0"/>
                        <a:ext cx="2046287" cy="1348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728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equation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59383"/>
              </p:ext>
            </p:extLst>
          </p:nvPr>
        </p:nvGraphicFramePr>
        <p:xfrm>
          <a:off x="914400" y="1798638"/>
          <a:ext cx="2514600" cy="297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698400" imgH="825480" progId="Equation.DSMT4">
                  <p:embed/>
                </p:oleObj>
              </mc:Choice>
              <mc:Fallback>
                <p:oleObj name="Equation" r:id="rId4" imgW="698400" imgH="825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98638"/>
                        <a:ext cx="2514600" cy="297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2971800"/>
          <a:ext cx="482600" cy="124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482600" cy="1246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14600" y="4114800"/>
          <a:ext cx="642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6429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90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77200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4953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48200" y="5562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267200" y="2743200"/>
            <a:ext cx="4343400" cy="32766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9660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Graph the equation. 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-2x + 5y = 10</a:t>
            </a:r>
          </a:p>
          <a:p>
            <a:pPr>
              <a:buNone/>
            </a:pPr>
            <a:r>
              <a:rPr lang="en-US" i="1" dirty="0" smtClean="0"/>
              <a:t>m =</a:t>
            </a:r>
          </a:p>
          <a:p>
            <a:pPr>
              <a:buNone/>
            </a:pPr>
            <a:endParaRPr lang="en-US" i="1" dirty="0"/>
          </a:p>
          <a:p>
            <a:pPr>
              <a:buNone/>
            </a:pPr>
            <a:r>
              <a:rPr lang="en-US" i="1" dirty="0" smtClean="0"/>
              <a:t>b =</a:t>
            </a:r>
            <a:endParaRPr lang="en-US" i="1" dirty="0"/>
          </a:p>
        </p:txBody>
      </p:sp>
      <p:pic>
        <p:nvPicPr>
          <p:cNvPr id="4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19200"/>
            <a:ext cx="5334000" cy="5334000"/>
          </a:xfrm>
          <a:prstGeom prst="rect">
            <a:avLst/>
          </a:prstGeom>
          <a:noFill/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295400" y="3200400"/>
          <a:ext cx="482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482600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99478"/>
              </p:ext>
            </p:extLst>
          </p:nvPr>
        </p:nvGraphicFramePr>
        <p:xfrm>
          <a:off x="1339850" y="4572000"/>
          <a:ext cx="4016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572000"/>
                        <a:ext cx="4016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400800" y="342499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467600" y="2971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534400" y="2590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3823494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165918" y="2438400"/>
            <a:ext cx="4978082" cy="1987216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1355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rite an equation in slope-intercept form for each graph.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5				    E6</a:t>
            </a:r>
            <a:endParaRPr lang="en-US" dirty="0"/>
          </a:p>
        </p:txBody>
      </p:sp>
      <p:pic>
        <p:nvPicPr>
          <p:cNvPr id="7" name="Picture 6" descr="5x5 gri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5300" y="2286000"/>
            <a:ext cx="4114800" cy="4114800"/>
          </a:xfrm>
          <a:prstGeom prst="rect">
            <a:avLst/>
          </a:prstGeom>
        </p:spPr>
      </p:pic>
      <p:pic>
        <p:nvPicPr>
          <p:cNvPr id="8" name="Picture 7" descr="5x5 gri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95800" y="2286000"/>
            <a:ext cx="4114800" cy="41148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rot="10800000" flipV="1">
            <a:off x="533400" y="2362200"/>
            <a:ext cx="3733800" cy="243840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4838700" y="3543300"/>
            <a:ext cx="3505200" cy="175260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438400" y="3429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77000" y="4267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138</Words>
  <Application>Microsoft Office PowerPoint</Application>
  <PresentationFormat>On-screen Show (4:3)</PresentationFormat>
  <Paragraphs>3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 New Roman</vt:lpstr>
      <vt:lpstr>Office Theme</vt:lpstr>
      <vt:lpstr>Equation</vt:lpstr>
      <vt:lpstr>MathType 6.0 Equation</vt:lpstr>
      <vt:lpstr>5.3 b Graphing Equations  in Slope-Intercept Form</vt:lpstr>
      <vt:lpstr>What is Slope-Intercept Form?</vt:lpstr>
      <vt:lpstr>PowerPoint Presentation</vt:lpstr>
      <vt:lpstr>Steps…</vt:lpstr>
      <vt:lpstr>Example 3</vt:lpstr>
      <vt:lpstr>Example 4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Equations  in Slope-Intercept Form</dc:title>
  <dc:creator>herritth</dc:creator>
  <cp:lastModifiedBy>Reaves, Nathan</cp:lastModifiedBy>
  <cp:revision>66</cp:revision>
  <dcterms:created xsi:type="dcterms:W3CDTF">2010-11-18T11:57:49Z</dcterms:created>
  <dcterms:modified xsi:type="dcterms:W3CDTF">2017-09-05T15:59:33Z</dcterms:modified>
</cp:coreProperties>
</file>